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147D7" w:rsidRDefault="00A50FCD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01</w:t>
      </w:r>
      <w:r>
        <w:rPr>
          <w:rFonts w:ascii="Times New Roman" w:eastAsia="宋体" w:hAnsi="Times New Roman" w:cs="Times New Roman"/>
          <w:b/>
          <w:sz w:val="28"/>
          <w:szCs w:val="28"/>
        </w:rPr>
        <w:t>/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1</w:t>
      </w:r>
      <w:r w:rsidR="003F0FB2">
        <w:rPr>
          <w:rFonts w:ascii="Times New Roman" w:eastAsia="宋体" w:hAnsi="Times New Roman" w:cs="Times New Roman"/>
          <w:b/>
          <w:sz w:val="28"/>
          <w:szCs w:val="28"/>
        </w:rPr>
        <w:t>7</w:t>
      </w:r>
      <w:r>
        <w:rPr>
          <w:rFonts w:ascii="Times New Roman" w:eastAsia="宋体" w:hAnsi="Times New Roman" w:cs="Times New Roman"/>
          <w:b/>
          <w:sz w:val="28"/>
          <w:szCs w:val="28"/>
        </w:rPr>
        <w:t>/20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21</w:t>
      </w:r>
      <w:r>
        <w:rPr>
          <w:rFonts w:ascii="Times New Roman" w:eastAsia="宋体" w:hAnsi="Times New Roman" w:cs="Times New Roman"/>
          <w:b/>
          <w:sz w:val="28"/>
          <w:szCs w:val="28"/>
        </w:rPr>
        <w:t xml:space="preserve">            </w:t>
      </w:r>
      <w:proofErr w:type="spellStart"/>
      <w:r w:rsidR="003F0FB2">
        <w:rPr>
          <w:rFonts w:ascii="Times New Roman" w:eastAsia="宋体" w:hAnsi="Times New Roman" w:cs="Times New Roman"/>
          <w:b/>
          <w:sz w:val="28"/>
          <w:szCs w:val="28"/>
        </w:rPr>
        <w:t>Shihu</w:t>
      </w:r>
      <w:proofErr w:type="spellEnd"/>
      <w:r w:rsidR="003F0FB2"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 </w:t>
      </w:r>
      <w:proofErr w:type="spellStart"/>
      <w:r w:rsidR="003F0FB2">
        <w:rPr>
          <w:rFonts w:ascii="Times New Roman" w:eastAsia="宋体" w:hAnsi="Times New Roman" w:cs="Times New Roman"/>
          <w:b/>
          <w:sz w:val="28"/>
          <w:szCs w:val="28"/>
        </w:rPr>
        <w:t>Jia</w:t>
      </w:r>
      <w:proofErr w:type="spellEnd"/>
    </w:p>
    <w:p w:rsidR="00B147D7" w:rsidRDefault="00A50FCD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1</w:t>
      </w:r>
    </w:p>
    <w:p w:rsidR="00B147D7" w:rsidRDefault="00B147D7">
      <w:pPr>
        <w:rPr>
          <w:rFonts w:ascii="Times New Roman" w:eastAsia="宋体" w:hAnsi="Times New Roman"/>
          <w:b/>
          <w:sz w:val="24"/>
        </w:rPr>
      </w:pPr>
    </w:p>
    <w:p w:rsidR="00B147D7" w:rsidRDefault="00334759">
      <w:pPr>
        <w:jc w:val="center"/>
      </w:pPr>
      <w:r>
        <w:object w:dxaOrig="7053" w:dyaOrig="16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2.5pt;height:81.75pt" o:ole="">
            <v:imagedata r:id="rId8" o:title=""/>
          </v:shape>
          <o:OLEObject Type="Embed" ProgID="ChemDraw.Document.6.0" ShapeID="_x0000_i1025" DrawAspect="Content" ObjectID="_1672315733" r:id="rId9"/>
        </w:object>
      </w:r>
    </w:p>
    <w:p w:rsidR="00B147D7" w:rsidRDefault="00B147D7">
      <w:pPr>
        <w:jc w:val="center"/>
      </w:pPr>
    </w:p>
    <w:p w:rsidR="00B147D7" w:rsidRPr="000821C2" w:rsidRDefault="000821C2">
      <w:pPr>
        <w:jc w:val="center"/>
        <w:rPr>
          <w:rFonts w:ascii="Times New Roman" w:hAnsi="Times New Roman" w:cs="Times New Roman"/>
        </w:rPr>
      </w:pPr>
      <w:r>
        <w:t xml:space="preserve">                        </w:t>
      </w:r>
      <w:r w:rsidRPr="000821C2">
        <w:rPr>
          <w:rFonts w:ascii="Times New Roman" w:hAnsi="Times New Roman" w:cs="Times New Roman"/>
        </w:rPr>
        <w:t>N. Jiao et al.</w:t>
      </w:r>
      <w:r w:rsidRPr="000821C2">
        <w:rPr>
          <w:rFonts w:ascii="Times New Roman" w:hAnsi="Times New Roman" w:cs="Times New Roman"/>
          <w:i/>
        </w:rPr>
        <w:t xml:space="preserve"> </w:t>
      </w:r>
      <w:proofErr w:type="spellStart"/>
      <w:r w:rsidRPr="000821C2">
        <w:rPr>
          <w:rFonts w:ascii="Times New Roman" w:hAnsi="Times New Roman" w:cs="Times New Roman"/>
          <w:i/>
        </w:rPr>
        <w:t>J.Am.Chem.Soc</w:t>
      </w:r>
      <w:proofErr w:type="spellEnd"/>
      <w:r w:rsidRPr="000821C2">
        <w:rPr>
          <w:rFonts w:ascii="Times New Roman" w:hAnsi="Times New Roman" w:cs="Times New Roman"/>
        </w:rPr>
        <w:t xml:space="preserve">. </w:t>
      </w:r>
      <w:r w:rsidRPr="000821C2">
        <w:rPr>
          <w:rFonts w:ascii="Times New Roman" w:hAnsi="Times New Roman" w:cs="Times New Roman"/>
          <w:b/>
        </w:rPr>
        <w:t>2016</w:t>
      </w:r>
      <w:r w:rsidRPr="000821C2">
        <w:rPr>
          <w:rFonts w:ascii="Times New Roman" w:hAnsi="Times New Roman" w:cs="Times New Roman"/>
        </w:rPr>
        <w:t xml:space="preserve">, </w:t>
      </w:r>
      <w:r w:rsidRPr="000821C2">
        <w:rPr>
          <w:rFonts w:ascii="Times New Roman" w:hAnsi="Times New Roman" w:cs="Times New Roman"/>
          <w:i/>
        </w:rPr>
        <w:t>138</w:t>
      </w:r>
      <w:r w:rsidRPr="000821C2">
        <w:rPr>
          <w:rFonts w:ascii="Times New Roman" w:hAnsi="Times New Roman" w:cs="Times New Roman"/>
        </w:rPr>
        <w:t>, 13147</w:t>
      </w:r>
      <w:r>
        <w:rPr>
          <w:rFonts w:ascii="Times New Roman" w:hAnsi="Times New Roman" w:cs="Times New Roman"/>
        </w:rPr>
        <w:t>.</w:t>
      </w:r>
    </w:p>
    <w:p w:rsidR="00B147D7" w:rsidRDefault="00B147D7">
      <w:pPr>
        <w:rPr>
          <w:rFonts w:ascii="Times New Roman" w:eastAsia="宋体" w:hAnsi="Times New Roman"/>
          <w:sz w:val="24"/>
        </w:rPr>
      </w:pPr>
    </w:p>
    <w:p w:rsidR="00B147D7" w:rsidRDefault="00B147D7">
      <w:pPr>
        <w:rPr>
          <w:rFonts w:ascii="Times New Roman" w:eastAsia="宋体" w:hAnsi="Times New Roman"/>
          <w:sz w:val="24"/>
        </w:rPr>
      </w:pPr>
    </w:p>
    <w:p w:rsidR="00B147D7" w:rsidRDefault="00B147D7">
      <w:pPr>
        <w:rPr>
          <w:rFonts w:ascii="Times New Roman" w:eastAsia="宋体" w:hAnsi="Times New Roman"/>
          <w:sz w:val="24"/>
        </w:rPr>
      </w:pPr>
    </w:p>
    <w:p w:rsidR="00B147D7" w:rsidRDefault="00A50FCD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</w:t>
      </w:r>
      <w:r>
        <w:rPr>
          <w:rFonts w:ascii="Times New Roman" w:eastAsia="宋体" w:hAnsi="Times New Roman"/>
          <w:b/>
          <w:sz w:val="24"/>
        </w:rPr>
        <w:t>2</w:t>
      </w:r>
    </w:p>
    <w:p w:rsidR="00B147D7" w:rsidRDefault="00B147D7">
      <w:pPr>
        <w:jc w:val="center"/>
        <w:rPr>
          <w:rFonts w:ascii="Times New Roman" w:eastAsia="宋体" w:hAnsi="Times New Roman"/>
          <w:sz w:val="24"/>
        </w:rPr>
      </w:pPr>
    </w:p>
    <w:bookmarkStart w:id="0" w:name="_GoBack"/>
    <w:p w:rsidR="00B147D7" w:rsidRDefault="00DE266C">
      <w:pPr>
        <w:jc w:val="center"/>
      </w:pPr>
      <w:r>
        <w:object w:dxaOrig="6278" w:dyaOrig="1662">
          <v:shape id="_x0000_i1026" type="#_x0000_t75" style="width:314.25pt;height:83.25pt" o:ole="">
            <v:imagedata r:id="rId10" o:title=""/>
          </v:shape>
          <o:OLEObject Type="Embed" ProgID="ChemDraw.Document.6.0" ShapeID="_x0000_i1026" DrawAspect="Content" ObjectID="_1672315734" r:id="rId11"/>
        </w:object>
      </w:r>
      <w:bookmarkEnd w:id="0"/>
    </w:p>
    <w:p w:rsidR="003F0FB2" w:rsidRDefault="003F0FB2" w:rsidP="003F0FB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</w:t>
      </w:r>
    </w:p>
    <w:p w:rsidR="003F0FB2" w:rsidRPr="000821C2" w:rsidRDefault="003F0FB2" w:rsidP="003F0FB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Y</w:t>
      </w:r>
      <w:r w:rsidRPr="000821C2">
        <w:rPr>
          <w:rFonts w:ascii="Times New Roman" w:hAnsi="Times New Roman" w:cs="Times New Roman"/>
        </w:rPr>
        <w:t>. Jia</w:t>
      </w:r>
      <w:r>
        <w:rPr>
          <w:rFonts w:ascii="Times New Roman" w:hAnsi="Times New Roman" w:cs="Times New Roman"/>
        </w:rPr>
        <w:t>ng</w:t>
      </w:r>
      <w:r w:rsidRPr="000821C2">
        <w:rPr>
          <w:rFonts w:ascii="Times New Roman" w:hAnsi="Times New Roman" w:cs="Times New Roman"/>
        </w:rPr>
        <w:t xml:space="preserve"> et al.</w:t>
      </w:r>
      <w:r w:rsidRPr="000821C2">
        <w:rPr>
          <w:rFonts w:ascii="Times New Roman" w:hAnsi="Times New Roman" w:cs="Times New Roman"/>
          <w:i/>
        </w:rPr>
        <w:t xml:space="preserve"> </w:t>
      </w:r>
      <w:r>
        <w:rPr>
          <w:rFonts w:ascii="Times New Roman" w:hAnsi="Times New Roman" w:cs="Times New Roman"/>
          <w:i/>
        </w:rPr>
        <w:t xml:space="preserve">ACS </w:t>
      </w:r>
      <w:proofErr w:type="spellStart"/>
      <w:r>
        <w:rPr>
          <w:rFonts w:ascii="Times New Roman" w:hAnsi="Times New Roman" w:cs="Times New Roman"/>
          <w:i/>
        </w:rPr>
        <w:t>Catal</w:t>
      </w:r>
      <w:proofErr w:type="spellEnd"/>
      <w:r>
        <w:rPr>
          <w:rFonts w:ascii="Times New Roman" w:hAnsi="Times New Roman" w:cs="Times New Roman"/>
          <w:i/>
        </w:rPr>
        <w:t>.</w:t>
      </w:r>
      <w:r w:rsidRPr="000821C2">
        <w:rPr>
          <w:rFonts w:ascii="Times New Roman" w:hAnsi="Times New Roman" w:cs="Times New Roman"/>
        </w:rPr>
        <w:t xml:space="preserve"> </w:t>
      </w:r>
      <w:r w:rsidRPr="000821C2">
        <w:rPr>
          <w:rFonts w:ascii="Times New Roman" w:hAnsi="Times New Roman" w:cs="Times New Roman"/>
          <w:b/>
        </w:rPr>
        <w:t>20</w:t>
      </w:r>
      <w:r>
        <w:rPr>
          <w:rFonts w:ascii="Times New Roman" w:hAnsi="Times New Roman" w:cs="Times New Roman"/>
          <w:b/>
        </w:rPr>
        <w:t>20</w:t>
      </w:r>
      <w:r w:rsidRPr="000821C2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  <w:i/>
        </w:rPr>
        <w:t>10</w:t>
      </w:r>
      <w:r w:rsidRPr="000821C2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3664.</w:t>
      </w:r>
    </w:p>
    <w:p w:rsidR="00B147D7" w:rsidRPr="003F0FB2" w:rsidRDefault="00B147D7">
      <w:pPr>
        <w:rPr>
          <w:rFonts w:ascii="Times New Roman" w:eastAsia="宋体" w:hAnsi="Times New Roman"/>
          <w:sz w:val="24"/>
        </w:rPr>
      </w:pPr>
    </w:p>
    <w:p w:rsidR="00B147D7" w:rsidRDefault="00B147D7">
      <w:pPr>
        <w:rPr>
          <w:rFonts w:ascii="Times New Roman" w:eastAsia="宋体" w:hAnsi="Times New Roman"/>
          <w:sz w:val="24"/>
        </w:rPr>
      </w:pPr>
    </w:p>
    <w:p w:rsidR="00B147D7" w:rsidRDefault="00B147D7">
      <w:pPr>
        <w:rPr>
          <w:rFonts w:ascii="Times New Roman" w:eastAsia="宋体" w:hAnsi="Times New Roman"/>
          <w:sz w:val="24"/>
        </w:rPr>
      </w:pPr>
    </w:p>
    <w:p w:rsidR="00B147D7" w:rsidRDefault="00B147D7">
      <w:pPr>
        <w:rPr>
          <w:rFonts w:ascii="Times New Roman" w:eastAsia="宋体" w:hAnsi="Times New Roman"/>
          <w:sz w:val="24"/>
        </w:rPr>
      </w:pPr>
    </w:p>
    <w:p w:rsidR="00B147D7" w:rsidRDefault="00B147D7">
      <w:pPr>
        <w:rPr>
          <w:rFonts w:ascii="Times New Roman" w:eastAsia="宋体" w:hAnsi="Times New Roman"/>
          <w:sz w:val="24"/>
        </w:rPr>
      </w:pPr>
    </w:p>
    <w:p w:rsidR="00B147D7" w:rsidRDefault="00B147D7">
      <w:pPr>
        <w:rPr>
          <w:rFonts w:ascii="Times New Roman" w:eastAsia="宋体" w:hAnsi="Times New Roman"/>
          <w:sz w:val="24"/>
        </w:rPr>
      </w:pPr>
    </w:p>
    <w:p w:rsidR="00B147D7" w:rsidRDefault="00B147D7">
      <w:pPr>
        <w:rPr>
          <w:rFonts w:ascii="Times New Roman" w:eastAsia="宋体" w:hAnsi="Times New Roman"/>
          <w:sz w:val="24"/>
        </w:rPr>
      </w:pPr>
    </w:p>
    <w:p w:rsidR="00B147D7" w:rsidRDefault="00B147D7">
      <w:pPr>
        <w:rPr>
          <w:rFonts w:ascii="Times New Roman" w:eastAsia="宋体" w:hAnsi="Times New Roman"/>
          <w:sz w:val="24"/>
        </w:rPr>
      </w:pPr>
    </w:p>
    <w:p w:rsidR="00B147D7" w:rsidRDefault="00B147D7">
      <w:pPr>
        <w:rPr>
          <w:rFonts w:ascii="Times New Roman" w:eastAsia="宋体" w:hAnsi="Times New Roman"/>
          <w:sz w:val="24"/>
        </w:rPr>
      </w:pPr>
    </w:p>
    <w:p w:rsidR="00B147D7" w:rsidRDefault="00B147D7">
      <w:pPr>
        <w:rPr>
          <w:rFonts w:ascii="Times New Roman" w:eastAsia="宋体" w:hAnsi="Times New Roman"/>
          <w:sz w:val="24"/>
        </w:rPr>
      </w:pPr>
    </w:p>
    <w:p w:rsidR="00B147D7" w:rsidRDefault="00B147D7">
      <w:pPr>
        <w:rPr>
          <w:rFonts w:ascii="Times New Roman" w:eastAsia="宋体" w:hAnsi="Times New Roman"/>
          <w:sz w:val="24"/>
        </w:rPr>
      </w:pPr>
    </w:p>
    <w:p w:rsidR="00B147D7" w:rsidRDefault="00B147D7">
      <w:pPr>
        <w:rPr>
          <w:rFonts w:ascii="Times New Roman" w:eastAsia="宋体" w:hAnsi="Times New Roman"/>
          <w:sz w:val="24"/>
        </w:rPr>
      </w:pPr>
    </w:p>
    <w:p w:rsidR="00B147D7" w:rsidRDefault="00B147D7">
      <w:pPr>
        <w:rPr>
          <w:rFonts w:ascii="Times New Roman" w:eastAsia="宋体" w:hAnsi="Times New Roman"/>
          <w:sz w:val="24"/>
        </w:rPr>
      </w:pPr>
    </w:p>
    <w:p w:rsidR="00B147D7" w:rsidRDefault="00B147D7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 w:cs="Times New Roman"/>
          <w:b/>
          <w:sz w:val="28"/>
          <w:szCs w:val="28"/>
        </w:rPr>
      </w:pPr>
    </w:p>
    <w:p w:rsidR="00B147D7" w:rsidRDefault="00B147D7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 w:cs="Times New Roman"/>
          <w:b/>
          <w:sz w:val="28"/>
          <w:szCs w:val="28"/>
        </w:rPr>
      </w:pPr>
    </w:p>
    <w:p w:rsidR="00B147D7" w:rsidRDefault="00B147D7">
      <w:pPr>
        <w:rPr>
          <w:rFonts w:ascii="Times New Roman" w:eastAsia="宋体" w:hAnsi="Times New Roman"/>
          <w:sz w:val="24"/>
        </w:rPr>
      </w:pPr>
    </w:p>
    <w:sectPr w:rsidR="00B147D7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01B58" w:rsidRDefault="00D01B58">
      <w:r>
        <w:separator/>
      </w:r>
    </w:p>
  </w:endnote>
  <w:endnote w:type="continuationSeparator" w:id="0">
    <w:p w:rsidR="00D01B58" w:rsidRDefault="00D01B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notTrueType/>
    <w:pitch w:val="fixed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566610"/>
    </w:sdtPr>
    <w:sdtEndPr/>
    <w:sdtContent>
      <w:p w:rsidR="00B147D7" w:rsidRDefault="00A50FCD">
        <w:pPr>
          <w:pStyle w:val="a4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E266C" w:rsidRPr="00DE266C">
          <w:rPr>
            <w:noProof/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 w:rsidR="00B147D7" w:rsidRDefault="00B147D7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01B58" w:rsidRDefault="00D01B58">
      <w:r>
        <w:separator/>
      </w:r>
    </w:p>
  </w:footnote>
  <w:footnote w:type="continuationSeparator" w:id="0">
    <w:p w:rsidR="00D01B58" w:rsidRDefault="00D01B5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147D7" w:rsidRDefault="00A50FCD">
    <w:pPr>
      <w:pStyle w:val="a5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5931"/>
    <w:rsid w:val="000762B8"/>
    <w:rsid w:val="000821C2"/>
    <w:rsid w:val="00091BE6"/>
    <w:rsid w:val="0009368B"/>
    <w:rsid w:val="00095AD0"/>
    <w:rsid w:val="00096B9A"/>
    <w:rsid w:val="00097529"/>
    <w:rsid w:val="000A0BE6"/>
    <w:rsid w:val="000A3E49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D8C"/>
    <w:rsid w:val="001B6E14"/>
    <w:rsid w:val="001B70C4"/>
    <w:rsid w:val="001C6D5C"/>
    <w:rsid w:val="001D4254"/>
    <w:rsid w:val="001D6475"/>
    <w:rsid w:val="001F6FCB"/>
    <w:rsid w:val="001F7B00"/>
    <w:rsid w:val="00203940"/>
    <w:rsid w:val="00207C77"/>
    <w:rsid w:val="00216630"/>
    <w:rsid w:val="0021797A"/>
    <w:rsid w:val="00222299"/>
    <w:rsid w:val="00230268"/>
    <w:rsid w:val="00242A8C"/>
    <w:rsid w:val="00242E7A"/>
    <w:rsid w:val="00244A06"/>
    <w:rsid w:val="002467CC"/>
    <w:rsid w:val="0025153B"/>
    <w:rsid w:val="00261727"/>
    <w:rsid w:val="002618F9"/>
    <w:rsid w:val="00261D32"/>
    <w:rsid w:val="00262E4D"/>
    <w:rsid w:val="00263EC5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B0925"/>
    <w:rsid w:val="002C28DC"/>
    <w:rsid w:val="002C41B1"/>
    <w:rsid w:val="002D0307"/>
    <w:rsid w:val="002D626C"/>
    <w:rsid w:val="002E10E1"/>
    <w:rsid w:val="002E3071"/>
    <w:rsid w:val="002E4AD1"/>
    <w:rsid w:val="002E584D"/>
    <w:rsid w:val="002F1401"/>
    <w:rsid w:val="002F3641"/>
    <w:rsid w:val="00302C14"/>
    <w:rsid w:val="0030573D"/>
    <w:rsid w:val="003108A6"/>
    <w:rsid w:val="00331591"/>
    <w:rsid w:val="00334759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5541"/>
    <w:rsid w:val="00366BE4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0FB2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A73A9"/>
    <w:rsid w:val="004B055A"/>
    <w:rsid w:val="004B77BE"/>
    <w:rsid w:val="004D1A0A"/>
    <w:rsid w:val="004E02CE"/>
    <w:rsid w:val="004E6491"/>
    <w:rsid w:val="004E78CB"/>
    <w:rsid w:val="004E79EA"/>
    <w:rsid w:val="004F37E2"/>
    <w:rsid w:val="004F6977"/>
    <w:rsid w:val="00503CBB"/>
    <w:rsid w:val="0050432B"/>
    <w:rsid w:val="0050728E"/>
    <w:rsid w:val="00512F0A"/>
    <w:rsid w:val="00525F6D"/>
    <w:rsid w:val="00526F99"/>
    <w:rsid w:val="00531F78"/>
    <w:rsid w:val="00532F0F"/>
    <w:rsid w:val="005343B5"/>
    <w:rsid w:val="005410C1"/>
    <w:rsid w:val="00542199"/>
    <w:rsid w:val="00543A28"/>
    <w:rsid w:val="00553F4C"/>
    <w:rsid w:val="00553FF0"/>
    <w:rsid w:val="00560316"/>
    <w:rsid w:val="005717CC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3957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25F8"/>
    <w:rsid w:val="006A5346"/>
    <w:rsid w:val="006A6F58"/>
    <w:rsid w:val="006B18D7"/>
    <w:rsid w:val="006C51A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F08"/>
    <w:rsid w:val="00782B3A"/>
    <w:rsid w:val="00783E99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20D3B"/>
    <w:rsid w:val="0082194F"/>
    <w:rsid w:val="00821AB9"/>
    <w:rsid w:val="00824A24"/>
    <w:rsid w:val="00834138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314C"/>
    <w:rsid w:val="009321B6"/>
    <w:rsid w:val="00934039"/>
    <w:rsid w:val="00935533"/>
    <w:rsid w:val="00935884"/>
    <w:rsid w:val="00942BFC"/>
    <w:rsid w:val="009454F7"/>
    <w:rsid w:val="00946659"/>
    <w:rsid w:val="009609A9"/>
    <w:rsid w:val="0096300E"/>
    <w:rsid w:val="00965232"/>
    <w:rsid w:val="00981AB8"/>
    <w:rsid w:val="00984F0C"/>
    <w:rsid w:val="00990184"/>
    <w:rsid w:val="0099596F"/>
    <w:rsid w:val="0099719F"/>
    <w:rsid w:val="009A0F77"/>
    <w:rsid w:val="009A2295"/>
    <w:rsid w:val="009A5EBC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A1B"/>
    <w:rsid w:val="00A15005"/>
    <w:rsid w:val="00A15D83"/>
    <w:rsid w:val="00A36DC6"/>
    <w:rsid w:val="00A4481C"/>
    <w:rsid w:val="00A44B6F"/>
    <w:rsid w:val="00A50FCD"/>
    <w:rsid w:val="00A5544F"/>
    <w:rsid w:val="00A6002B"/>
    <w:rsid w:val="00A607CF"/>
    <w:rsid w:val="00A66C7A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5B8"/>
    <w:rsid w:val="00AB2C55"/>
    <w:rsid w:val="00AC78FE"/>
    <w:rsid w:val="00AD0302"/>
    <w:rsid w:val="00AE583B"/>
    <w:rsid w:val="00AF2959"/>
    <w:rsid w:val="00AF3013"/>
    <w:rsid w:val="00B014C0"/>
    <w:rsid w:val="00B04437"/>
    <w:rsid w:val="00B10CDA"/>
    <w:rsid w:val="00B10DBF"/>
    <w:rsid w:val="00B147D7"/>
    <w:rsid w:val="00B155E7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92BBE"/>
    <w:rsid w:val="00C96814"/>
    <w:rsid w:val="00CA08AF"/>
    <w:rsid w:val="00CA3ABA"/>
    <w:rsid w:val="00CB62E7"/>
    <w:rsid w:val="00CD13D8"/>
    <w:rsid w:val="00CD3DA8"/>
    <w:rsid w:val="00CE0F8D"/>
    <w:rsid w:val="00CE65C9"/>
    <w:rsid w:val="00D01B58"/>
    <w:rsid w:val="00D03916"/>
    <w:rsid w:val="00D075C1"/>
    <w:rsid w:val="00D10267"/>
    <w:rsid w:val="00D10AC6"/>
    <w:rsid w:val="00D131C9"/>
    <w:rsid w:val="00D37264"/>
    <w:rsid w:val="00D41138"/>
    <w:rsid w:val="00D43B05"/>
    <w:rsid w:val="00D571DC"/>
    <w:rsid w:val="00D573FD"/>
    <w:rsid w:val="00D6159A"/>
    <w:rsid w:val="00D66091"/>
    <w:rsid w:val="00D730DF"/>
    <w:rsid w:val="00D770CF"/>
    <w:rsid w:val="00D97966"/>
    <w:rsid w:val="00DB05A5"/>
    <w:rsid w:val="00DC0C08"/>
    <w:rsid w:val="00DC2348"/>
    <w:rsid w:val="00DC5EBF"/>
    <w:rsid w:val="00DD3C90"/>
    <w:rsid w:val="00DD5261"/>
    <w:rsid w:val="00DD7418"/>
    <w:rsid w:val="00DD7710"/>
    <w:rsid w:val="00DE1110"/>
    <w:rsid w:val="00DE266C"/>
    <w:rsid w:val="00DE31E5"/>
    <w:rsid w:val="00DE6128"/>
    <w:rsid w:val="00DF4F13"/>
    <w:rsid w:val="00DF5958"/>
    <w:rsid w:val="00E00763"/>
    <w:rsid w:val="00E25EBC"/>
    <w:rsid w:val="00E311C0"/>
    <w:rsid w:val="00E37C46"/>
    <w:rsid w:val="00E42968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3B56"/>
    <w:rsid w:val="00EF4796"/>
    <w:rsid w:val="00F11C41"/>
    <w:rsid w:val="00F1319B"/>
    <w:rsid w:val="00F15884"/>
    <w:rsid w:val="00F227FC"/>
    <w:rsid w:val="00F32B82"/>
    <w:rsid w:val="00F43F2F"/>
    <w:rsid w:val="00F4584D"/>
    <w:rsid w:val="00F459E3"/>
    <w:rsid w:val="00F47DE5"/>
    <w:rsid w:val="00F5028E"/>
    <w:rsid w:val="00F518B6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4DEC"/>
    <w:rsid w:val="00FE3BD8"/>
    <w:rsid w:val="00FF2542"/>
    <w:rsid w:val="00FF6D9A"/>
    <w:rsid w:val="20941329"/>
    <w:rsid w:val="45F524B7"/>
    <w:rsid w:val="559C23E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5:docId w15:val="{936C627D-59D0-4388-923D-D6F06959BE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F0FB2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qFormat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7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Hyperlink"/>
    <w:qFormat/>
    <w:rPr>
      <w:color w:val="0000FF"/>
      <w:u w:val="single"/>
    </w:rPr>
  </w:style>
  <w:style w:type="character" w:styleId="HTML">
    <w:name w:val="HTML Cite"/>
    <w:basedOn w:val="a0"/>
    <w:uiPriority w:val="99"/>
    <w:semiHidden/>
    <w:unhideWhenUsed/>
    <w:rPr>
      <w:i/>
      <w:iCs/>
    </w:rPr>
  </w:style>
  <w:style w:type="character" w:customStyle="1" w:styleId="Char1">
    <w:name w:val="页眉 Char"/>
    <w:basedOn w:val="a0"/>
    <w:link w:val="a5"/>
    <w:uiPriority w:val="99"/>
    <w:qFormat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Pr>
      <w:sz w:val="18"/>
      <w:szCs w:val="18"/>
    </w:rPr>
  </w:style>
  <w:style w:type="paragraph" w:styleId="a9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qFormat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qFormat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Char">
    <w:name w:val="批注框文本 Char"/>
    <w:basedOn w:val="a0"/>
    <w:link w:val="a3"/>
    <w:uiPriority w:val="99"/>
    <w:semiHidden/>
    <w:qFormat/>
    <w:rPr>
      <w:sz w:val="18"/>
      <w:szCs w:val="18"/>
    </w:rPr>
  </w:style>
  <w:style w:type="character" w:customStyle="1" w:styleId="style9">
    <w:name w:val="style9"/>
    <w:basedOn w:val="a0"/>
    <w:qFormat/>
  </w:style>
  <w:style w:type="character" w:customStyle="1" w:styleId="detailwholabel">
    <w:name w:val="detailwholabel"/>
    <w:basedOn w:val="a0"/>
    <w:qFormat/>
  </w:style>
  <w:style w:type="character" w:customStyle="1" w:styleId="ordinal2">
    <w:name w:val="ordinal2"/>
    <w:basedOn w:val="a0"/>
    <w:qFormat/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  <w:style w:type="character" w:customStyle="1" w:styleId="citationyear">
    <w:name w:val="citation_year"/>
    <w:basedOn w:val="a0"/>
  </w:style>
  <w:style w:type="character" w:customStyle="1" w:styleId="citationvolume">
    <w:name w:val="citation_volume"/>
    <w:basedOn w:val="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F0F8761-2330-45F2-9FCE-0E4BE56B78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44</Words>
  <Characters>253</Characters>
  <Application>Microsoft Office Word</Application>
  <DocSecurity>0</DocSecurity>
  <Lines>2</Lines>
  <Paragraphs>1</Paragraphs>
  <ScaleCrop>false</ScaleCrop>
  <Company>Microsoft</Company>
  <LinksUpToDate>false</LinksUpToDate>
  <CharactersWithSpaces>2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Windows 用户</cp:lastModifiedBy>
  <cp:revision>5</cp:revision>
  <cp:lastPrinted>2017-04-22T03:53:00Z</cp:lastPrinted>
  <dcterms:created xsi:type="dcterms:W3CDTF">2021-01-16T07:17:00Z</dcterms:created>
  <dcterms:modified xsi:type="dcterms:W3CDTF">2021-01-16T0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